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48" r:id="rId3"/>
    <p:sldId id="349" r:id="rId4"/>
    <p:sldId id="341" r:id="rId5"/>
    <p:sldId id="342" r:id="rId6"/>
    <p:sldId id="343" r:id="rId7"/>
    <p:sldId id="350" r:id="rId8"/>
    <p:sldId id="270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charset="0"/>
                <a:cs typeface="+mn-cs"/>
              </a:rPr>
              <a:t>Friedel</a:t>
            </a: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-Craft Reaction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</a:rPr>
              <a:t> </a:t>
            </a:r>
            <a:r>
              <a:rPr lang="en-US" sz="3200" b="1" dirty="0" err="1" smtClean="0">
                <a:latin typeface="Times New Roman" charset="0"/>
              </a:rPr>
              <a:t>Friedel</a:t>
            </a:r>
            <a:r>
              <a:rPr lang="en-US" sz="3200" b="1" dirty="0" smtClean="0">
                <a:latin typeface="Times New Roman" charset="0"/>
              </a:rPr>
              <a:t>-Craft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rea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520" y="948690"/>
            <a:ext cx="8424936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ntroduction of a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roup into an aromatic ring in the presence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ew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an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alide (some tim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arboxylic acids, anhydrides and ketenes also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used) i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known a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Craft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reac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mmonly used Lewis acid are Al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Al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BF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Zn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HF etc</a:t>
            </a:r>
          </a:p>
        </p:txBody>
      </p:sp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2195736" y="3429000"/>
          <a:ext cx="5471684" cy="2016224"/>
        </p:xfrm>
        <a:graphic>
          <a:graphicData uri="http://schemas.openxmlformats.org/presentationml/2006/ole">
            <p:oleObj spid="_x0000_s157704" name="CS ChemDraw Drawing" r:id="rId3" imgW="4019840" imgH="148123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528" y="188640"/>
            <a:ext cx="84249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alide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eactivity order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5536" y="2852936"/>
            <a:ext cx="8424936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Lewis acid enhance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icit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alide b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omplexi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with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halid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IN" sz="2800" dirty="0" smtClean="0"/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e reactiv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rboc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on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formed by the removal of the halide b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ew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catalyst.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971600" y="1268760"/>
          <a:ext cx="7721222" cy="1368152"/>
        </p:xfrm>
        <a:graphic>
          <a:graphicData uri="http://schemas.openxmlformats.org/presentationml/2006/ole">
            <p:oleObj spid="_x0000_s158725" name="CS ChemDraw Drawing" r:id="rId3" imgW="4649217" imgH="82400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323528" y="1556792"/>
          <a:ext cx="8303208" cy="4176464"/>
        </p:xfrm>
        <a:graphic>
          <a:graphicData uri="http://schemas.openxmlformats.org/presentationml/2006/ole">
            <p:oleObj spid="_x0000_s134154" name="CS ChemDraw Drawing" r:id="rId3" imgW="5301665" imgH="266644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611560" y="836712"/>
          <a:ext cx="8024380" cy="5184576"/>
        </p:xfrm>
        <a:graphic>
          <a:graphicData uri="http://schemas.openxmlformats.org/presentationml/2006/ole">
            <p:oleObj spid="_x0000_s135176" name="CS ChemDraw Drawing" r:id="rId3" imgW="6252538" imgH="403965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3528" y="404664"/>
            <a:ext cx="84249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major problem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Craft alkylatio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.e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earrangement of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rboc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not present i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Craft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ecaus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rboc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on) i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ormed i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Craft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on is stabilized by resonanc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ructure hence rearrangemen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never found i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i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on. 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1907704" y="4581128"/>
          <a:ext cx="4867049" cy="1584176"/>
        </p:xfrm>
        <a:graphic>
          <a:graphicData uri="http://schemas.openxmlformats.org/presentationml/2006/ole">
            <p:oleObj spid="_x0000_s136202" name="CS ChemDraw Drawing" r:id="rId3" imgW="2832951" imgH="92292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1520" y="0"/>
            <a:ext cx="86409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olysubstitut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ot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ccurs i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Friedal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craft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because RCO is a d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ctivating grou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long primary alkyl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enzene can be synthesized b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Friedal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craft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followed by reduction, which we could not be made b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Friedal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craft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lkylation  due to rearrangement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179512" y="4803091"/>
          <a:ext cx="8712968" cy="1457800"/>
        </p:xfrm>
        <a:graphic>
          <a:graphicData uri="http://schemas.openxmlformats.org/presentationml/2006/ole">
            <p:oleObj spid="_x0000_s168962" name="CS ChemDraw Drawing" r:id="rId3" imgW="8994336" imgH="150549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7</TotalTime>
  <Words>223</Words>
  <Application>Microsoft Office PowerPoint</Application>
  <PresentationFormat>On-screen Show (4:3)</PresentationFormat>
  <Paragraphs>2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226</cp:revision>
  <dcterms:created xsi:type="dcterms:W3CDTF">2019-12-17T10:24:49Z</dcterms:created>
  <dcterms:modified xsi:type="dcterms:W3CDTF">2020-05-06T15:41:53Z</dcterms:modified>
</cp:coreProperties>
</file>